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2F31" w:rsidRPr="00424CF9" w:rsidRDefault="00932F31" w:rsidP="00932F31">
      <w:pPr>
        <w:pStyle w:val="i-worksheettype"/>
        <w:suppressAutoHyphens/>
      </w:pPr>
      <w:bookmarkStart w:id="0" w:name="_GoBack"/>
      <w:bookmarkEnd w:id="0"/>
      <w:r w:rsidRPr="00424CF9">
        <w:t>Chapter test</w:t>
      </w:r>
    </w:p>
    <w:p w:rsidR="00932F31" w:rsidRPr="00424CF9" w:rsidRDefault="00932F31" w:rsidP="00932F31">
      <w:pPr>
        <w:pStyle w:val="i-worksheettitle"/>
        <w:suppressAutoHyphens/>
      </w:pPr>
      <w:r w:rsidRPr="00424CF9">
        <w:t xml:space="preserve">Chapter </w:t>
      </w:r>
      <w:r>
        <w:t>5 Calculating chemical quantities</w:t>
      </w:r>
    </w:p>
    <w:p w:rsidR="002E0E40" w:rsidRDefault="00932F31" w:rsidP="00932F31">
      <w:pPr>
        <w:pStyle w:val="i-worksheetpersonaldetails"/>
        <w:suppressAutoHyphens/>
      </w:pPr>
      <w:r w:rsidRPr="00B63D5B">
        <w:t>Name:</w:t>
      </w:r>
    </w:p>
    <w:p w:rsidR="00932F31" w:rsidRPr="00B63D5B" w:rsidRDefault="00932F31" w:rsidP="00932F31">
      <w:pPr>
        <w:pStyle w:val="i-worksheetpersonaldetails"/>
        <w:suppressAutoHyphens/>
      </w:pPr>
      <w:r w:rsidRPr="00B63D5B">
        <w:t>Class:</w:t>
      </w:r>
    </w:p>
    <w:p w:rsidR="00932F31" w:rsidRPr="00450598" w:rsidRDefault="00932F31" w:rsidP="00932F31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 xml:space="preserve">Time permitted: </w:t>
      </w:r>
      <w:r w:rsidR="00C56356">
        <w:rPr>
          <w:rStyle w:val="i-bodytextbold"/>
        </w:rPr>
        <w:t>3</w:t>
      </w:r>
      <w:r w:rsidRPr="00450598">
        <w:rPr>
          <w:rStyle w:val="i-bodytextbold"/>
        </w:rPr>
        <w:t>0 minutes</w:t>
      </w:r>
    </w:p>
    <w:tbl>
      <w:tblPr>
        <w:tblW w:w="5000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0"/>
        <w:gridCol w:w="2150"/>
        <w:gridCol w:w="2379"/>
        <w:gridCol w:w="2052"/>
        <w:gridCol w:w="1979"/>
      </w:tblGrid>
      <w:tr w:rsidR="00932F31" w:rsidRPr="00450598" w:rsidTr="0080442C">
        <w:tc>
          <w:tcPr>
            <w:tcW w:w="454" w:type="dxa"/>
          </w:tcPr>
          <w:p w:rsidR="00932F31" w:rsidRPr="00450598" w:rsidRDefault="00932F31" w:rsidP="0080442C">
            <w:pPr>
              <w:pStyle w:val="i-tablecolumnheadalignedleft"/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932F31" w:rsidRPr="00450598" w:rsidRDefault="00932F31" w:rsidP="0080442C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44" w:type="dxa"/>
          </w:tcPr>
          <w:p w:rsidR="00932F31" w:rsidRPr="00450598" w:rsidRDefault="00932F31" w:rsidP="0080442C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932F31" w:rsidRPr="00450598" w:rsidRDefault="00932F31" w:rsidP="0080442C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  <w:tc>
          <w:tcPr>
            <w:tcW w:w="2026" w:type="dxa"/>
          </w:tcPr>
          <w:p w:rsidR="00932F31" w:rsidRPr="00450598" w:rsidRDefault="00932F31" w:rsidP="0080442C">
            <w:pPr>
              <w:pStyle w:val="i-tablecolumnheadalignedleft"/>
              <w:suppressAutoHyphens/>
            </w:pPr>
            <w:r>
              <w:t>Marks achieved</w:t>
            </w:r>
          </w:p>
        </w:tc>
      </w:tr>
      <w:tr w:rsidR="00932F31" w:rsidRPr="00450598" w:rsidTr="0080442C">
        <w:tc>
          <w:tcPr>
            <w:tcW w:w="454" w:type="dxa"/>
          </w:tcPr>
          <w:p w:rsidR="00932F31" w:rsidRPr="00450598" w:rsidRDefault="00932F31" w:rsidP="0080442C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932F31" w:rsidRPr="00450598" w:rsidRDefault="00932F31" w:rsidP="0080442C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444" w:type="dxa"/>
          </w:tcPr>
          <w:p w:rsidR="00932F31" w:rsidRPr="00450598" w:rsidRDefault="00932F31" w:rsidP="0080442C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932F31" w:rsidRPr="00450598" w:rsidRDefault="00932F31" w:rsidP="0080442C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026" w:type="dxa"/>
          </w:tcPr>
          <w:p w:rsidR="00932F31" w:rsidRPr="00450598" w:rsidRDefault="00932F31" w:rsidP="0080442C">
            <w:pPr>
              <w:pStyle w:val="i-tabletext"/>
              <w:suppressAutoHyphens/>
            </w:pPr>
          </w:p>
        </w:tc>
      </w:tr>
      <w:tr w:rsidR="00932F31" w:rsidRPr="00450598" w:rsidTr="0080442C">
        <w:tc>
          <w:tcPr>
            <w:tcW w:w="454" w:type="dxa"/>
          </w:tcPr>
          <w:p w:rsidR="00932F31" w:rsidRPr="00450598" w:rsidRDefault="00932F31" w:rsidP="0080442C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932F31" w:rsidRPr="00450598" w:rsidRDefault="00932F31" w:rsidP="0080442C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444" w:type="dxa"/>
          </w:tcPr>
          <w:p w:rsidR="00932F31" w:rsidRPr="00450598" w:rsidRDefault="00932F31" w:rsidP="0080442C">
            <w:pPr>
              <w:pStyle w:val="i-tabletext"/>
              <w:suppressAutoHyphens/>
            </w:pPr>
            <w:r>
              <w:t>5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932F31" w:rsidRPr="00450598" w:rsidRDefault="00932F31" w:rsidP="0080442C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026" w:type="dxa"/>
          </w:tcPr>
          <w:p w:rsidR="00932F31" w:rsidRPr="00450598" w:rsidRDefault="00932F31" w:rsidP="0080442C">
            <w:pPr>
              <w:pStyle w:val="i-tabletext"/>
              <w:suppressAutoHyphens/>
            </w:pPr>
          </w:p>
        </w:tc>
      </w:tr>
      <w:tr w:rsidR="00932F31" w:rsidRPr="00450598" w:rsidTr="0080442C">
        <w:tc>
          <w:tcPr>
            <w:tcW w:w="454" w:type="dxa"/>
          </w:tcPr>
          <w:p w:rsidR="00932F31" w:rsidRPr="00450598" w:rsidRDefault="00932F31" w:rsidP="0080442C">
            <w:pPr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932F31" w:rsidRPr="00450598" w:rsidRDefault="00932F31" w:rsidP="0080442C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44" w:type="dxa"/>
            <w:vAlign w:val="bottom"/>
          </w:tcPr>
          <w:p w:rsidR="00932F31" w:rsidRPr="00450598" w:rsidRDefault="00932F31" w:rsidP="0080442C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932F31" w:rsidRPr="00450598" w:rsidRDefault="00932F31" w:rsidP="0080442C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026" w:type="dxa"/>
          </w:tcPr>
          <w:p w:rsidR="00932F31" w:rsidRPr="00450598" w:rsidRDefault="00932F31" w:rsidP="0080442C">
            <w:pPr>
              <w:pStyle w:val="i-tabletext"/>
              <w:suppressAutoHyphens/>
              <w:rPr>
                <w:rStyle w:val="i-tabletextbold"/>
              </w:rPr>
            </w:pPr>
          </w:p>
        </w:tc>
      </w:tr>
    </w:tbl>
    <w:p w:rsidR="00932F31" w:rsidRPr="002E0E40" w:rsidRDefault="00932F31" w:rsidP="00932F31">
      <w:pPr>
        <w:pStyle w:val="i-bodytextfo"/>
        <w:suppressAutoHyphens/>
        <w:rPr>
          <w:rStyle w:val="i-notetoDTOchar"/>
          <w:color w:val="auto"/>
        </w:rPr>
      </w:pPr>
      <w:r w:rsidRPr="00450598">
        <w:rPr>
          <w:rStyle w:val="i-bodytextbold"/>
        </w:rPr>
        <w:t>Grade:</w:t>
      </w:r>
      <w:r w:rsidR="00590C67">
        <w:rPr>
          <w:rStyle w:val="i-bodytextbold"/>
        </w:rPr>
        <w:t xml:space="preserve"> </w:t>
      </w:r>
    </w:p>
    <w:p w:rsidR="00932F31" w:rsidRPr="008977CE" w:rsidRDefault="00932F31" w:rsidP="00932F31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932F31" w:rsidRPr="00450598" w:rsidTr="0080442C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80442C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450598" w:rsidRDefault="00932F31" w:rsidP="0080442C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:rsidR="00932F31" w:rsidRPr="00450598" w:rsidRDefault="00932F31" w:rsidP="00932F31">
      <w:pPr>
        <w:pStyle w:val="i-bodytextfo"/>
        <w:suppressAutoHyphens/>
      </w:pPr>
      <w:r w:rsidRPr="00F4464A">
        <w:rPr>
          <w:rStyle w:val="i-bodytextbold"/>
        </w:rPr>
        <w:t>Comments</w:t>
      </w:r>
      <w:r w:rsidRPr="00450598">
        <w:t>:</w:t>
      </w:r>
    </w:p>
    <w:p w:rsidR="002E0E40" w:rsidRDefault="002E0E40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932F31" w:rsidRPr="00D57475" w:rsidRDefault="00932F31" w:rsidP="00932F31">
      <w:pPr>
        <w:pStyle w:val="i-chead"/>
        <w:suppressAutoHyphens/>
        <w:rPr>
          <w:rStyle w:val="i-headbold"/>
        </w:rPr>
      </w:pPr>
      <w:r w:rsidRPr="00D57475">
        <w:rPr>
          <w:rStyle w:val="i-headbold"/>
        </w:rPr>
        <w:lastRenderedPageBreak/>
        <w:t xml:space="preserve">Section </w:t>
      </w:r>
      <w:proofErr w:type="gramStart"/>
      <w:r w:rsidRPr="00D57475">
        <w:rPr>
          <w:rStyle w:val="i-headbold"/>
        </w:rPr>
        <w:t>A</w:t>
      </w:r>
      <w:proofErr w:type="gramEnd"/>
      <w:r w:rsidRPr="00D57475">
        <w:rPr>
          <w:rStyle w:val="i-headbold"/>
        </w:rPr>
        <w:t xml:space="preserve"> Multiple choice (15 marks)</w:t>
      </w:r>
    </w:p>
    <w:p w:rsidR="00932F31" w:rsidRPr="00450598" w:rsidRDefault="00932F31" w:rsidP="00932F31">
      <w:pPr>
        <w:pStyle w:val="i-bodytextfo"/>
        <w:suppressAutoHyphens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1</w:t>
      </w:r>
      <w:r w:rsidRPr="00484CD9">
        <w:rPr>
          <w:rStyle w:val="i-listnumber"/>
        </w:rPr>
        <w:tab/>
      </w:r>
      <w:r w:rsidR="007E1B27">
        <w:t>Which of the following is closest to the relative molecular mass of carbon dioxide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7E1B27">
        <w:t>28</w:t>
      </w:r>
      <w:r w:rsidR="002E0E40">
        <w:t> </w:t>
      </w:r>
      <w:r w:rsidR="007E1B27">
        <w:t>g</w:t>
      </w:r>
      <w:r w:rsidR="003019BD">
        <w:t xml:space="preserve"> </w:t>
      </w:r>
      <w:proofErr w:type="spellStart"/>
      <w:r w:rsidR="007E1B27">
        <w:t>mol</w:t>
      </w:r>
      <w:proofErr w:type="spellEnd"/>
      <w:r w:rsidR="006068D6" w:rsidRPr="006068D6">
        <w:rPr>
          <w:rStyle w:val="i-bodytextsuperscript"/>
        </w:rPr>
        <w:t>–1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7E1B27">
        <w:t>44</w:t>
      </w:r>
      <w:r w:rsidR="002E0E40">
        <w:t> </w:t>
      </w:r>
      <w:r w:rsidR="007E1B27">
        <w:t>g</w:t>
      </w:r>
      <w:r w:rsidR="003019BD">
        <w:t xml:space="preserve"> </w:t>
      </w:r>
      <w:proofErr w:type="spellStart"/>
      <w:r w:rsidR="007E1B27">
        <w:t>mol</w:t>
      </w:r>
      <w:proofErr w:type="spellEnd"/>
      <w:r w:rsidR="006068D6" w:rsidRPr="006068D6">
        <w:rPr>
          <w:rStyle w:val="i-bodytextsuperscript"/>
        </w:rPr>
        <w:t>–1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5A1380">
        <w:t>14</w:t>
      </w:r>
      <w:r w:rsidR="002E0E40">
        <w:t> </w:t>
      </w:r>
      <w:r w:rsidR="005A1380">
        <w:t>g</w:t>
      </w:r>
      <w:r w:rsidR="003019BD">
        <w:t xml:space="preserve"> </w:t>
      </w:r>
      <w:proofErr w:type="spellStart"/>
      <w:r w:rsidR="005A1380">
        <w:t>mol</w:t>
      </w:r>
      <w:proofErr w:type="spellEnd"/>
      <w:r w:rsidR="006068D6" w:rsidRPr="006068D6">
        <w:rPr>
          <w:rStyle w:val="i-bodytextsuperscript"/>
        </w:rPr>
        <w:t>–1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5A1380">
        <w:t>22</w:t>
      </w:r>
      <w:r w:rsidR="002E0E40">
        <w:t> </w:t>
      </w:r>
      <w:r w:rsidR="005A1380">
        <w:t>g</w:t>
      </w:r>
      <w:r w:rsidR="003019BD">
        <w:t xml:space="preserve"> </w:t>
      </w:r>
      <w:proofErr w:type="spellStart"/>
      <w:r w:rsidR="005A1380">
        <w:t>mol</w:t>
      </w:r>
      <w:proofErr w:type="spellEnd"/>
      <w:r w:rsidR="006068D6" w:rsidRPr="006068D6">
        <w:rPr>
          <w:rStyle w:val="i-bodytextsuperscript"/>
        </w:rPr>
        <w:t>–1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2</w:t>
      </w:r>
      <w:r w:rsidRPr="00484CD9">
        <w:rPr>
          <w:rStyle w:val="i-listnumber"/>
        </w:rPr>
        <w:tab/>
      </w:r>
      <w:r w:rsidR="005A1380">
        <w:t>The relative mass of silver chloride is more correctly called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5A1380">
        <w:t>relative atomic mass</w:t>
      </w:r>
      <w:r w:rsidR="00B50043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5A1380">
        <w:t>relative molecular mass</w:t>
      </w:r>
      <w:r w:rsidR="00B50043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5A1380">
        <w:t>relative formula mass</w:t>
      </w:r>
      <w:r w:rsidR="00B50043">
        <w:t>.</w:t>
      </w:r>
    </w:p>
    <w:p w:rsidR="002E3181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5A1380">
        <w:t>relative compound mass</w:t>
      </w:r>
      <w:r w:rsidR="00B50043">
        <w:t>.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3</w:t>
      </w:r>
      <w:r w:rsidRPr="00484CD9">
        <w:rPr>
          <w:rStyle w:val="i-listnumber"/>
        </w:rPr>
        <w:tab/>
      </w:r>
      <w:r w:rsidR="003E3C6E">
        <w:t xml:space="preserve">How many feathers </w:t>
      </w:r>
      <w:r w:rsidR="00B50043">
        <w:t xml:space="preserve">are there </w:t>
      </w:r>
      <w:r w:rsidR="003E3C6E">
        <w:t>in 2 moles of feathers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3E3C6E">
        <w:t>6.0</w:t>
      </w:r>
      <w:r w:rsidR="002E0E40">
        <w:t> </w:t>
      </w:r>
      <w:r w:rsidR="003B74D3">
        <w:t>×</w:t>
      </w:r>
      <w:r w:rsidR="002E0E40">
        <w:t> </w:t>
      </w:r>
      <w:r w:rsidR="003E3C6E">
        <w:t>10</w:t>
      </w:r>
      <w:r w:rsidR="003E3C6E" w:rsidRPr="00B50043">
        <w:rPr>
          <w:rStyle w:val="i-listsuperscript"/>
        </w:rPr>
        <w:t>23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3E3C6E">
        <w:t>1.2</w:t>
      </w:r>
      <w:r w:rsidR="002E0E40">
        <w:t> </w:t>
      </w:r>
      <w:r w:rsidR="003B74D3">
        <w:t>×</w:t>
      </w:r>
      <w:r w:rsidR="002E0E40">
        <w:t> </w:t>
      </w:r>
      <w:r w:rsidR="003E3C6E">
        <w:t>10</w:t>
      </w:r>
      <w:r w:rsidR="003E3C6E" w:rsidRPr="00B50043">
        <w:rPr>
          <w:rStyle w:val="i-listsuperscript"/>
        </w:rPr>
        <w:t>24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2E0E40">
        <w:t>N</w:t>
      </w:r>
      <w:r w:rsidR="003E3C6E">
        <w:t>eed to know average mass of feathers</w:t>
      </w:r>
    </w:p>
    <w:p w:rsidR="00484CD9" w:rsidRPr="00B50043" w:rsidRDefault="00484CD9" w:rsidP="00484CD9">
      <w:pPr>
        <w:pStyle w:val="i-numberedlist2"/>
        <w:rPr>
          <w:rStyle w:val="i-listsuperscript"/>
        </w:rPr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3E3C6E">
        <w:t>3</w:t>
      </w:r>
      <w:r w:rsidR="002E0E40">
        <w:t> </w:t>
      </w:r>
      <w:r w:rsidR="003019BD">
        <w:t>×</w:t>
      </w:r>
      <w:r w:rsidR="002E0E40">
        <w:t> </w:t>
      </w:r>
      <w:r w:rsidR="003E3C6E">
        <w:t>10</w:t>
      </w:r>
      <w:r w:rsidR="003E3C6E" w:rsidRPr="00B50043">
        <w:rPr>
          <w:rStyle w:val="i-listsuperscript"/>
        </w:rPr>
        <w:t>23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4</w:t>
      </w:r>
      <w:r w:rsidRPr="00484CD9">
        <w:rPr>
          <w:rStyle w:val="i-listnumber"/>
        </w:rPr>
        <w:tab/>
      </w:r>
      <w:r w:rsidR="003E3C6E">
        <w:t xml:space="preserve">The mass of </w:t>
      </w:r>
      <w:r w:rsidR="00B50043">
        <w:t>1</w:t>
      </w:r>
      <w:r w:rsidR="003E3C6E">
        <w:t xml:space="preserve"> mole of nitrogen dioxide is closest to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3E3C6E">
        <w:t>6.02</w:t>
      </w:r>
      <w:r w:rsidR="002E0E40">
        <w:t> </w:t>
      </w:r>
      <w:r w:rsidR="003B74D3">
        <w:t>×</w:t>
      </w:r>
      <w:r w:rsidR="002E0E40">
        <w:t> </w:t>
      </w:r>
      <w:r w:rsidR="003E3C6E">
        <w:t>10</w:t>
      </w:r>
      <w:r w:rsidR="003E3C6E" w:rsidRPr="00B50043">
        <w:rPr>
          <w:rStyle w:val="i-listsuperscript"/>
        </w:rPr>
        <w:t>23</w:t>
      </w:r>
      <w:r w:rsidR="00B50043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3E3C6E">
        <w:t>30</w:t>
      </w:r>
      <w:r w:rsidR="002E0E40">
        <w:t> </w:t>
      </w:r>
      <w:r w:rsidR="003019BD">
        <w:t>g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3E3C6E">
        <w:t>46</w:t>
      </w:r>
      <w:r w:rsidR="002E0E40">
        <w:t> </w:t>
      </w:r>
      <w:r w:rsidR="003019BD">
        <w:t>g.</w:t>
      </w:r>
    </w:p>
    <w:p w:rsidR="002E3181" w:rsidRDefault="00484CD9" w:rsidP="00484CD9">
      <w:pPr>
        <w:pStyle w:val="i-numberedlist2"/>
        <w:rPr>
          <w:bCs/>
        </w:rPr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3E3C6E">
        <w:t>44</w:t>
      </w:r>
      <w:r w:rsidR="002E0E40">
        <w:t> </w:t>
      </w:r>
      <w:r w:rsidR="003019BD">
        <w:t>g.</w:t>
      </w:r>
    </w:p>
    <w:p w:rsidR="00484CD9" w:rsidRDefault="00484CD9" w:rsidP="00DA0CAF">
      <w:pPr>
        <w:pStyle w:val="i-numberedlist1"/>
      </w:pPr>
      <w:r w:rsidRPr="00484CD9">
        <w:rPr>
          <w:rStyle w:val="i-listnumber"/>
        </w:rPr>
        <w:t>5</w:t>
      </w:r>
      <w:r w:rsidRPr="00484CD9">
        <w:rPr>
          <w:rStyle w:val="i-listnumber"/>
        </w:rPr>
        <w:tab/>
      </w:r>
      <w:r w:rsidR="00812AB8">
        <w:t>What is required to calculate the percentage composition of a substance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6068D6">
        <w:t>C</w:t>
      </w:r>
      <w:r w:rsidR="00812AB8">
        <w:t>hemical formula and relative atomic masses of the elements in the compound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6068D6">
        <w:t>C</w:t>
      </w:r>
      <w:r w:rsidR="00812AB8">
        <w:t>hemical formula only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6068D6">
        <w:t>C</w:t>
      </w:r>
      <w:r w:rsidR="00812AB8">
        <w:t>hemical formula and relative mass of the compound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6068D6">
        <w:t>R</w:t>
      </w:r>
      <w:r w:rsidR="00812AB8">
        <w:t>elative mass of the compound only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6</w:t>
      </w:r>
      <w:r w:rsidRPr="00484CD9">
        <w:rPr>
          <w:rStyle w:val="i-listnumber"/>
        </w:rPr>
        <w:tab/>
      </w:r>
      <w:r w:rsidR="00F966CE">
        <w:t>The Avogadro constant is equal to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F966CE">
        <w:t>6.02</w:t>
      </w:r>
      <w:r w:rsidR="00E56A4B">
        <w:t xml:space="preserve"> </w:t>
      </w:r>
      <w:r w:rsidR="00F966CE">
        <w:t>x10</w:t>
      </w:r>
      <w:r w:rsidR="00F966CE" w:rsidRPr="00B50043">
        <w:rPr>
          <w:rStyle w:val="i-listsuperscript"/>
        </w:rPr>
        <w:t>23</w:t>
      </w:r>
      <w:r w:rsidR="00F966CE">
        <w:t xml:space="preserve"> atoms</w:t>
      </w:r>
      <w:r w:rsidR="00B50043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F966CE">
        <w:t>6.02x10</w:t>
      </w:r>
      <w:r w:rsidR="00F966CE" w:rsidRPr="00B50043">
        <w:rPr>
          <w:rStyle w:val="i-listsuperscript"/>
        </w:rPr>
        <w:t>23</w:t>
      </w:r>
      <w:r w:rsidR="002E0E40">
        <w:t> </w:t>
      </w:r>
      <w:r w:rsidR="003019BD">
        <w:t>g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F966CE">
        <w:t>12.01 atoms</w:t>
      </w:r>
      <w:r w:rsidR="00B50043">
        <w:t>.</w:t>
      </w:r>
    </w:p>
    <w:p w:rsidR="002E0E40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F966CE">
        <w:t>12.01</w:t>
      </w:r>
      <w:r w:rsidR="002E0E40">
        <w:t> </w:t>
      </w:r>
      <w:r w:rsidR="003019BD">
        <w:t>g.</w:t>
      </w:r>
    </w:p>
    <w:p w:rsidR="002E0E40" w:rsidRDefault="002E0E40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lastRenderedPageBreak/>
        <w:t>7</w:t>
      </w:r>
      <w:r w:rsidRPr="00484CD9">
        <w:rPr>
          <w:rStyle w:val="i-listnumber"/>
        </w:rPr>
        <w:tab/>
      </w:r>
      <w:r w:rsidR="00F46B12">
        <w:t>Which of the following describes the mass of Avogadro’s number of particles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F46B12">
        <w:t>35</w:t>
      </w:r>
      <w:r w:rsidR="002E0E40">
        <w:t> </w:t>
      </w:r>
      <w:r w:rsidR="006068D6">
        <w:t xml:space="preserve">g </w:t>
      </w:r>
      <w:r w:rsidR="00F46B12">
        <w:t>of methane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F46B12">
        <w:t>40</w:t>
      </w:r>
      <w:r w:rsidR="002E0E40">
        <w:t> </w:t>
      </w:r>
      <w:r w:rsidR="006068D6">
        <w:t xml:space="preserve">g </w:t>
      </w:r>
      <w:r w:rsidR="00F46B12">
        <w:t>of lithium fluoride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F46B12">
        <w:t>16</w:t>
      </w:r>
      <w:r w:rsidR="002E0E40">
        <w:t> </w:t>
      </w:r>
      <w:r w:rsidR="006068D6">
        <w:t xml:space="preserve">g </w:t>
      </w:r>
      <w:r w:rsidR="00F46B12">
        <w:t>of oxygen gas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F46B12">
        <w:t>36.5</w:t>
      </w:r>
      <w:r w:rsidR="002E0E40">
        <w:t> </w:t>
      </w:r>
      <w:r w:rsidR="006068D6">
        <w:t xml:space="preserve">g </w:t>
      </w:r>
      <w:r w:rsidR="00F46B12">
        <w:t>of hydrogen chloride</w:t>
      </w:r>
    </w:p>
    <w:p w:rsidR="002E3181" w:rsidRDefault="00484CD9" w:rsidP="00484CD9">
      <w:pPr>
        <w:pStyle w:val="i-numberedlist1"/>
      </w:pPr>
      <w:r w:rsidRPr="00484CD9">
        <w:rPr>
          <w:rStyle w:val="i-listnumber"/>
        </w:rPr>
        <w:t>8</w:t>
      </w:r>
      <w:r w:rsidRPr="00484CD9">
        <w:rPr>
          <w:rStyle w:val="i-listnumber"/>
        </w:rPr>
        <w:tab/>
      </w:r>
      <w:r w:rsidR="0094430B">
        <w:t>How many moles of water are produced when 0.03 moles of aluminium hydroxide decomposes according to the following equation?</w:t>
      </w:r>
    </w:p>
    <w:p w:rsidR="00484CD9" w:rsidRDefault="0094430B" w:rsidP="00DA0CAF">
      <w:pPr>
        <w:pStyle w:val="i-equationtext"/>
      </w:pPr>
      <w:proofErr w:type="gramStart"/>
      <w:r>
        <w:t>2Al(</w:t>
      </w:r>
      <w:proofErr w:type="gramEnd"/>
      <w:r>
        <w:t>OH)</w:t>
      </w:r>
      <w:r w:rsidRPr="00B50043">
        <w:rPr>
          <w:rStyle w:val="i-listsubscript"/>
        </w:rPr>
        <w:t>3</w:t>
      </w:r>
      <w:r>
        <w:t xml:space="preserve">(s) </w:t>
      </w:r>
      <w:r w:rsidR="00DA0CAF" w:rsidRPr="00DA0CAF">
        <w:rPr>
          <w:rFonts w:ascii="Arial" w:hAnsi="Arial" w:cs="Arial"/>
          <w:position w:val="-6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2.6pt" o:ole="">
            <v:imagedata r:id="rId7" o:title=""/>
          </v:shape>
          <o:OLEObject Type="Embed" ProgID="Equation.DSMT4" ShapeID="_x0000_i1025" DrawAspect="Content" ObjectID="_1517208089" r:id="rId8"/>
        </w:object>
      </w:r>
      <w:r w:rsidR="00484CD9">
        <w:t xml:space="preserve"> </w:t>
      </w:r>
      <w:r>
        <w:t>Al</w:t>
      </w:r>
      <w:r w:rsidRPr="00B50043">
        <w:rPr>
          <w:rStyle w:val="i-listsubscript"/>
        </w:rPr>
        <w:t>2</w:t>
      </w:r>
      <w:r>
        <w:t>O</w:t>
      </w:r>
      <w:r w:rsidRPr="00B50043">
        <w:rPr>
          <w:rStyle w:val="i-listsubscript"/>
        </w:rPr>
        <w:t>3</w:t>
      </w:r>
      <w:r>
        <w:t>(s) + 3H</w:t>
      </w:r>
      <w:r w:rsidRPr="00B50043">
        <w:rPr>
          <w:rStyle w:val="i-listsubscript"/>
        </w:rPr>
        <w:t>2</w:t>
      </w:r>
      <w:r>
        <w:t>O(l)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94430B">
        <w:t>0.045</w:t>
      </w:r>
      <w:r w:rsidR="002E0E40">
        <w:t> </w:t>
      </w:r>
      <w:proofErr w:type="spellStart"/>
      <w:r w:rsidR="0094430B"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94430B">
        <w:t>0.03</w:t>
      </w:r>
      <w:r w:rsidR="002E0E40">
        <w:t> </w:t>
      </w:r>
      <w:proofErr w:type="spellStart"/>
      <w:r w:rsidR="0094430B"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94430B">
        <w:t>0.06</w:t>
      </w:r>
      <w:r w:rsidR="002E0E40">
        <w:t> </w:t>
      </w:r>
      <w:proofErr w:type="spellStart"/>
      <w:r w:rsidR="0094430B"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94430B">
        <w:t>0.015</w:t>
      </w:r>
      <w:r w:rsidR="002E0E40">
        <w:t> </w:t>
      </w:r>
      <w:proofErr w:type="spellStart"/>
      <w:r w:rsidR="0094430B">
        <w:t>mol</w:t>
      </w:r>
      <w:proofErr w:type="spellEnd"/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9</w:t>
      </w:r>
      <w:r w:rsidRPr="00484CD9">
        <w:rPr>
          <w:rStyle w:val="i-listnumber"/>
        </w:rPr>
        <w:tab/>
      </w:r>
      <w:r w:rsidR="00854B7D">
        <w:t>Which of the following is both an empirical and molecular formula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854B7D">
        <w:t>H</w:t>
      </w:r>
      <w:r w:rsidR="00854B7D" w:rsidRPr="00B50043">
        <w:rPr>
          <w:rStyle w:val="i-listsubscript"/>
        </w:rPr>
        <w:t>2</w:t>
      </w:r>
      <w:r w:rsidR="00854B7D">
        <w:t>O</w:t>
      </w:r>
      <w:r w:rsidR="00854B7D" w:rsidRPr="00B50043">
        <w:rPr>
          <w:rStyle w:val="i-listsubscript"/>
        </w:rPr>
        <w:t>2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854B7D">
        <w:t>C</w:t>
      </w:r>
      <w:r w:rsidR="00854B7D" w:rsidRPr="00B50043">
        <w:rPr>
          <w:rStyle w:val="i-listsubscript"/>
        </w:rPr>
        <w:t>6</w:t>
      </w:r>
      <w:r w:rsidR="00854B7D">
        <w:t>H</w:t>
      </w:r>
      <w:r w:rsidR="00854B7D" w:rsidRPr="00B50043">
        <w:rPr>
          <w:rStyle w:val="i-listsubscript"/>
        </w:rPr>
        <w:t>12</w:t>
      </w:r>
      <w:r w:rsidR="00854B7D">
        <w:t>O</w:t>
      </w:r>
      <w:r w:rsidR="00854B7D" w:rsidRPr="00B50043">
        <w:rPr>
          <w:rStyle w:val="i-listsubscript"/>
        </w:rPr>
        <w:t>6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854B7D">
        <w:t>C</w:t>
      </w:r>
      <w:r w:rsidR="00854B7D" w:rsidRPr="00B50043">
        <w:rPr>
          <w:rStyle w:val="i-listsubscript"/>
        </w:rPr>
        <w:t>2</w:t>
      </w:r>
      <w:r w:rsidR="00854B7D">
        <w:t>H</w:t>
      </w:r>
      <w:r w:rsidR="00854B7D" w:rsidRPr="00B50043">
        <w:rPr>
          <w:rStyle w:val="i-listsubscript"/>
        </w:rPr>
        <w:t>4</w:t>
      </w:r>
    </w:p>
    <w:p w:rsidR="002E3181" w:rsidRPr="00B50043" w:rsidRDefault="00484CD9" w:rsidP="00484CD9">
      <w:pPr>
        <w:pStyle w:val="i-numberedlist2"/>
        <w:rPr>
          <w:rStyle w:val="i-listsubscript"/>
        </w:rPr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854B7D">
        <w:t>C</w:t>
      </w:r>
      <w:r w:rsidR="00854B7D" w:rsidRPr="00B50043">
        <w:rPr>
          <w:rStyle w:val="i-listsubscript"/>
        </w:rPr>
        <w:t>12</w:t>
      </w:r>
      <w:r w:rsidR="00854B7D">
        <w:t>H</w:t>
      </w:r>
      <w:r w:rsidR="00854B7D" w:rsidRPr="00B50043">
        <w:rPr>
          <w:rStyle w:val="i-listsubscript"/>
        </w:rPr>
        <w:t>22</w:t>
      </w:r>
      <w:r w:rsidR="00854B7D">
        <w:t>O</w:t>
      </w:r>
      <w:r w:rsidR="00854B7D" w:rsidRPr="00B50043">
        <w:rPr>
          <w:rStyle w:val="i-listsubscript"/>
        </w:rPr>
        <w:t>11</w:t>
      </w:r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0</w:t>
      </w:r>
      <w:r w:rsidRPr="00A51501">
        <w:tab/>
      </w:r>
      <w:r w:rsidR="00854B7D">
        <w:t>The total number of particles in 4.5</w:t>
      </w:r>
      <w:r w:rsidR="002E0E40">
        <w:t> </w:t>
      </w:r>
      <w:r w:rsidR="006068D6">
        <w:t xml:space="preserve">g </w:t>
      </w:r>
      <w:r w:rsidR="00854B7D">
        <w:t xml:space="preserve">of </w:t>
      </w:r>
      <w:proofErr w:type="spellStart"/>
      <w:r w:rsidR="00854B7D">
        <w:t>KCl</w:t>
      </w:r>
      <w:proofErr w:type="spellEnd"/>
      <w:r w:rsidR="00854B7D">
        <w:t xml:space="preserve"> is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854B7D">
        <w:t>6.02</w:t>
      </w:r>
      <w:r w:rsidR="002E0E40">
        <w:t> </w:t>
      </w:r>
      <w:r w:rsidR="006068D6">
        <w:t>×</w:t>
      </w:r>
      <w:r w:rsidR="002E0E40">
        <w:t> </w:t>
      </w:r>
      <w:r w:rsidR="00854B7D">
        <w:t>10</w:t>
      </w:r>
      <w:r w:rsidR="00854B7D" w:rsidRPr="00B50043">
        <w:rPr>
          <w:rStyle w:val="i-listsuperscript"/>
        </w:rPr>
        <w:t>23</w:t>
      </w:r>
      <w:r w:rsidR="006524EC" w:rsidRPr="006524EC">
        <w:t xml:space="preserve"> </w:t>
      </w:r>
      <w:r w:rsidR="006524EC">
        <w:t>particles</w:t>
      </w:r>
      <w:r w:rsidR="00B50043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854B7D">
        <w:t>3.6</w:t>
      </w:r>
      <w:r w:rsidR="002E0E40">
        <w:t> </w:t>
      </w:r>
      <w:r w:rsidR="003B74D3">
        <w:t>×</w:t>
      </w:r>
      <w:r w:rsidR="002E0E40">
        <w:t> </w:t>
      </w:r>
      <w:r w:rsidR="00854B7D">
        <w:t>10</w:t>
      </w:r>
      <w:r w:rsidR="00854B7D" w:rsidRPr="00B50043">
        <w:rPr>
          <w:rStyle w:val="i-listsuperscript"/>
        </w:rPr>
        <w:t>22</w:t>
      </w:r>
      <w:r w:rsidR="006524EC" w:rsidRPr="00B50043">
        <w:rPr>
          <w:rStyle w:val="i-listsubscript"/>
        </w:rPr>
        <w:t xml:space="preserve"> </w:t>
      </w:r>
      <w:r w:rsidR="006524EC">
        <w:t>particles</w:t>
      </w:r>
      <w:r w:rsidR="00B50043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6524EC">
        <w:t>0.06 particles</w:t>
      </w:r>
      <w:r w:rsidR="00B50043">
        <w:t>.</w:t>
      </w:r>
    </w:p>
    <w:p w:rsidR="002E3181" w:rsidRPr="006524EC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6524EC">
        <w:t>2.7</w:t>
      </w:r>
      <w:r w:rsidR="002E0E40">
        <w:t> </w:t>
      </w:r>
      <w:r w:rsidR="006068D6">
        <w:t>×</w:t>
      </w:r>
      <w:r w:rsidR="002E0E40">
        <w:t> </w:t>
      </w:r>
      <w:r w:rsidR="006524EC">
        <w:t>10</w:t>
      </w:r>
      <w:r w:rsidR="006524EC" w:rsidRPr="00B50043">
        <w:rPr>
          <w:rStyle w:val="i-listsuperscript"/>
        </w:rPr>
        <w:t>24</w:t>
      </w:r>
      <w:r w:rsidR="006524EC">
        <w:t xml:space="preserve"> particles</w:t>
      </w:r>
      <w:r w:rsidR="00B50043">
        <w:t>.</w:t>
      </w:r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</w:t>
      </w:r>
      <w:r w:rsidR="00484CD9" w:rsidRPr="00484CD9">
        <w:rPr>
          <w:rStyle w:val="i-listnumber"/>
        </w:rPr>
        <w:t>1</w:t>
      </w:r>
      <w:r w:rsidR="00484CD9">
        <w:rPr>
          <w:rStyle w:val="i-listnumber"/>
        </w:rPr>
        <w:tab/>
      </w:r>
      <w:r w:rsidR="00FD734E">
        <w:t xml:space="preserve">How many moles of aluminium </w:t>
      </w:r>
      <w:r w:rsidR="0056404E">
        <w:t xml:space="preserve">are </w:t>
      </w:r>
      <w:r w:rsidR="00FD734E">
        <w:t>in 0.15</w:t>
      </w:r>
      <w:r w:rsidR="002E0E40">
        <w:t> </w:t>
      </w:r>
      <w:proofErr w:type="spellStart"/>
      <w:r w:rsidR="00FD734E">
        <w:t>mol</w:t>
      </w:r>
      <w:proofErr w:type="spellEnd"/>
      <w:r w:rsidR="00FD734E">
        <w:t xml:space="preserve"> </w:t>
      </w:r>
      <w:proofErr w:type="gramStart"/>
      <w:r w:rsidR="00FD734E">
        <w:t>Al</w:t>
      </w:r>
      <w:r w:rsidR="00FD734E" w:rsidRPr="00B50043">
        <w:rPr>
          <w:rStyle w:val="i-listsubscript"/>
        </w:rPr>
        <w:t>2</w:t>
      </w:r>
      <w:r w:rsidR="00FD734E">
        <w:t>(</w:t>
      </w:r>
      <w:proofErr w:type="gramEnd"/>
      <w:r w:rsidR="00FD734E">
        <w:t>SO</w:t>
      </w:r>
      <w:r w:rsidR="00FD734E" w:rsidRPr="00B50043">
        <w:rPr>
          <w:rStyle w:val="i-listsubscript"/>
        </w:rPr>
        <w:t>4</w:t>
      </w:r>
      <w:r w:rsidR="00FD734E">
        <w:t>)</w:t>
      </w:r>
      <w:r w:rsidR="00FD734E" w:rsidRPr="00B50043">
        <w:rPr>
          <w:rStyle w:val="i-listsubscript"/>
        </w:rPr>
        <w:t>3</w:t>
      </w:r>
      <w:r w:rsidR="00FD734E">
        <w:t>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FD734E">
        <w:t>0.3</w:t>
      </w:r>
      <w:r w:rsidR="002E0E40">
        <w:t> </w:t>
      </w:r>
      <w:proofErr w:type="spellStart"/>
      <w:r w:rsidR="00FD734E"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FD734E">
        <w:t>0.15</w:t>
      </w:r>
      <w:r w:rsidR="002E0E40">
        <w:t> </w:t>
      </w:r>
      <w:proofErr w:type="spellStart"/>
      <w:r w:rsidR="00FD734E"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FD734E">
        <w:t>0.45</w:t>
      </w:r>
      <w:r w:rsidR="002E0E40">
        <w:t> </w:t>
      </w:r>
      <w:proofErr w:type="spellStart"/>
      <w:r w:rsidR="00FD734E">
        <w:t>mol</w:t>
      </w:r>
      <w:proofErr w:type="spellEnd"/>
    </w:p>
    <w:p w:rsidR="002E3181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FD734E">
        <w:t>1.0</w:t>
      </w:r>
      <w:r w:rsidR="002E0E40">
        <w:t> </w:t>
      </w:r>
      <w:proofErr w:type="spellStart"/>
      <w:r w:rsidR="00FD734E">
        <w:t>mol</w:t>
      </w:r>
      <w:proofErr w:type="spellEnd"/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</w:t>
      </w:r>
      <w:r w:rsidR="00484CD9" w:rsidRPr="00484CD9">
        <w:rPr>
          <w:rStyle w:val="i-listnumber"/>
        </w:rPr>
        <w:t>2</w:t>
      </w:r>
      <w:r w:rsidR="00484CD9" w:rsidRPr="00484CD9">
        <w:rPr>
          <w:rStyle w:val="i-listnumber"/>
        </w:rPr>
        <w:tab/>
      </w:r>
      <w:r w:rsidR="005B655A">
        <w:t xml:space="preserve">Which of the following does </w:t>
      </w:r>
      <w:r w:rsidR="0056404E">
        <w:t xml:space="preserve">not </w:t>
      </w:r>
      <w:r w:rsidR="005B655A">
        <w:t>have a molecular formula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6068D6">
        <w:t>C</w:t>
      </w:r>
      <w:r w:rsidR="005B655A">
        <w:t>arbon tetrachloride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6068D6">
        <w:t>N</w:t>
      </w:r>
      <w:r w:rsidR="005B655A">
        <w:t>itrogen dioxide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6068D6">
        <w:t>C</w:t>
      </w:r>
      <w:r w:rsidR="005B655A">
        <w:t>alcium carbonate</w:t>
      </w:r>
    </w:p>
    <w:p w:rsidR="002E3181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6068D6">
        <w:t>P</w:t>
      </w:r>
      <w:r w:rsidR="005B655A">
        <w:t xml:space="preserve">hosphorus </w:t>
      </w:r>
      <w:proofErr w:type="spellStart"/>
      <w:r w:rsidR="005B655A">
        <w:t>trichloride</w:t>
      </w:r>
      <w:proofErr w:type="spellEnd"/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</w:t>
      </w:r>
      <w:r w:rsidR="00484CD9" w:rsidRPr="00484CD9">
        <w:rPr>
          <w:rStyle w:val="i-listnumber"/>
        </w:rPr>
        <w:t>3</w:t>
      </w:r>
      <w:r w:rsidR="00484CD9">
        <w:rPr>
          <w:rStyle w:val="i-listnumber"/>
        </w:rPr>
        <w:tab/>
      </w:r>
      <w:r w:rsidR="00803B7A">
        <w:t>The coefficients of a chemical equation can represent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803B7A">
        <w:t>mole ratios</w:t>
      </w:r>
      <w:r w:rsidR="004B38A6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803B7A">
        <w:t>particle ratios</w:t>
      </w:r>
      <w:r w:rsidR="004B38A6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803B7A">
        <w:t>mass ratios</w:t>
      </w:r>
      <w:r w:rsidR="004B38A6">
        <w:t>.</w:t>
      </w:r>
    </w:p>
    <w:p w:rsidR="002E0E40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4B38A6" w:rsidRPr="004B38A6">
        <w:t>both</w:t>
      </w:r>
      <w:r w:rsidR="004B38A6">
        <w:rPr>
          <w:rStyle w:val="i-listnumber"/>
        </w:rPr>
        <w:t xml:space="preserve"> </w:t>
      </w:r>
      <w:r w:rsidR="004B38A6">
        <w:t xml:space="preserve">mole ratios </w:t>
      </w:r>
      <w:r w:rsidR="0056404E">
        <w:t>and</w:t>
      </w:r>
      <w:r w:rsidR="00803B7A">
        <w:t xml:space="preserve"> </w:t>
      </w:r>
      <w:r w:rsidR="004B38A6">
        <w:t>particle ratios.</w:t>
      </w:r>
    </w:p>
    <w:p w:rsidR="002E0E40" w:rsidRDefault="002E0E40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lastRenderedPageBreak/>
        <w:t>1</w:t>
      </w:r>
      <w:r w:rsidR="00484CD9" w:rsidRPr="00484CD9">
        <w:rPr>
          <w:rStyle w:val="i-listnumber"/>
        </w:rPr>
        <w:t>4</w:t>
      </w:r>
      <w:r w:rsidR="00484CD9" w:rsidRPr="00484CD9">
        <w:rPr>
          <w:rStyle w:val="i-listnumber"/>
        </w:rPr>
        <w:tab/>
      </w:r>
      <w:r w:rsidR="004B38A6">
        <w:t>T</w:t>
      </w:r>
      <w:r w:rsidR="00803B7A">
        <w:t xml:space="preserve">he ratio of </w:t>
      </w:r>
      <w:proofErr w:type="spellStart"/>
      <w:r w:rsidR="00803B7A">
        <w:t>Mg</w:t>
      </w:r>
      <w:proofErr w:type="gramStart"/>
      <w:r w:rsidR="00803B7A">
        <w:t>:P:O</w:t>
      </w:r>
      <w:proofErr w:type="spellEnd"/>
      <w:proofErr w:type="gramEnd"/>
      <w:r w:rsidR="00803B7A">
        <w:t xml:space="preserve"> atoms in Mg</w:t>
      </w:r>
      <w:r w:rsidR="00803B7A" w:rsidRPr="00B50043">
        <w:rPr>
          <w:rStyle w:val="i-listsubscript"/>
        </w:rPr>
        <w:t>3</w:t>
      </w:r>
      <w:r w:rsidR="00803B7A">
        <w:t>(PO</w:t>
      </w:r>
      <w:r w:rsidR="00803B7A" w:rsidRPr="00B50043">
        <w:rPr>
          <w:rStyle w:val="i-listsubscript"/>
        </w:rPr>
        <w:t>4</w:t>
      </w:r>
      <w:r w:rsidR="00803B7A">
        <w:t>)</w:t>
      </w:r>
      <w:r w:rsidR="00803B7A" w:rsidRPr="00B50043">
        <w:rPr>
          <w:rStyle w:val="i-listsubscript"/>
        </w:rPr>
        <w:t>2</w:t>
      </w:r>
      <w:r w:rsidR="00803B7A">
        <w:t xml:space="preserve"> </w:t>
      </w:r>
      <w:r w:rsidR="004B38A6">
        <w:t>is</w:t>
      </w:r>
      <w:r w:rsidR="00803B7A">
        <w:t>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803B7A">
        <w:t>1:2:2</w:t>
      </w:r>
      <w:r w:rsidR="004B38A6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803B7A">
        <w:t>1:3:3</w:t>
      </w:r>
      <w:r w:rsidR="004B38A6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803B7A">
        <w:t>3:1:4</w:t>
      </w:r>
      <w:r w:rsidR="004B38A6">
        <w:t>.</w:t>
      </w:r>
    </w:p>
    <w:p w:rsidR="002E3181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803B7A">
        <w:t>3:2:8</w:t>
      </w:r>
      <w:r w:rsidR="004B38A6">
        <w:t>.</w:t>
      </w:r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</w:t>
      </w:r>
      <w:r w:rsidR="00484CD9" w:rsidRPr="00484CD9">
        <w:rPr>
          <w:rStyle w:val="i-listnumber"/>
        </w:rPr>
        <w:t>5</w:t>
      </w:r>
      <w:r w:rsidR="00484CD9" w:rsidRPr="00484CD9">
        <w:rPr>
          <w:rStyle w:val="i-listnumber"/>
        </w:rPr>
        <w:tab/>
      </w:r>
      <w:r w:rsidR="00B304D2">
        <w:t xml:space="preserve">1 mole of </w:t>
      </w:r>
      <w:r w:rsidR="000B18BC">
        <w:t>chlorine gas and 1 mole of lithium chloride are weighed. The total mass is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0B18BC">
        <w:t>78</w:t>
      </w:r>
      <w:r w:rsidR="002E0E40">
        <w:t> </w:t>
      </w:r>
      <w:r w:rsidR="003019BD">
        <w:t>g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0B18BC">
        <w:t>113.5</w:t>
      </w:r>
      <w:r w:rsidR="002E0E40">
        <w:t> </w:t>
      </w:r>
      <w:r w:rsidR="003019BD">
        <w:t>g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0B18BC">
        <w:t>2 mol</w:t>
      </w:r>
      <w:r w:rsidR="004B38A6">
        <w:t>es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0B18BC">
        <w:t>1.2</w:t>
      </w:r>
      <w:r w:rsidR="002E0E40">
        <w:t> </w:t>
      </w:r>
      <w:r w:rsidR="003B74D3">
        <w:t>×</w:t>
      </w:r>
      <w:r w:rsidR="002E0E40">
        <w:t> </w:t>
      </w:r>
      <w:r w:rsidR="000B18BC">
        <w:t>10</w:t>
      </w:r>
      <w:r w:rsidR="000B18BC" w:rsidRPr="00B50043">
        <w:rPr>
          <w:rStyle w:val="i-listsuperscript"/>
        </w:rPr>
        <w:t>24</w:t>
      </w:r>
      <w:r w:rsidR="000B18BC">
        <w:t xml:space="preserve"> particles</w:t>
      </w:r>
      <w:r w:rsidR="004B38A6">
        <w:t>.</w:t>
      </w:r>
    </w:p>
    <w:p w:rsidR="002E0E40" w:rsidRDefault="002E0E40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932F31" w:rsidRPr="003C3871" w:rsidRDefault="00932F31" w:rsidP="00932F31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15 marks)</w:t>
      </w:r>
    </w:p>
    <w:p w:rsidR="00932F31" w:rsidRPr="00450598" w:rsidRDefault="00932F31" w:rsidP="00932F31">
      <w:pPr>
        <w:pStyle w:val="i-bodytextfo"/>
        <w:suppressAutoHyphens/>
      </w:pPr>
      <w:r w:rsidRPr="00450598">
        <w:t>Section B consists of five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:rsidR="002E3181" w:rsidRDefault="00484CD9" w:rsidP="004B38A6">
      <w:pPr>
        <w:pStyle w:val="i-numberedlist1"/>
      </w:pPr>
      <w:r w:rsidRPr="00484CD9">
        <w:rPr>
          <w:rStyle w:val="i-listnumber"/>
        </w:rPr>
        <w:t>1</w:t>
      </w:r>
      <w:r w:rsidRPr="00484CD9">
        <w:rPr>
          <w:rStyle w:val="i-listnumber"/>
        </w:rPr>
        <w:tab/>
      </w:r>
      <w:r w:rsidR="004708DE">
        <w:t xml:space="preserve">Determine the percentage composition of </w:t>
      </w:r>
      <w:proofErr w:type="gramStart"/>
      <w:r w:rsidR="004708DE">
        <w:t>iron(</w:t>
      </w:r>
      <w:proofErr w:type="gramEnd"/>
      <w:r w:rsidR="004708DE">
        <w:t>II) sulfate.</w:t>
      </w:r>
      <w:r w:rsidR="00E34615">
        <w:tab/>
      </w:r>
      <w:r w:rsidR="002E0E40">
        <w:tab/>
      </w:r>
      <w:r w:rsidR="002E3181" w:rsidRPr="00A51501">
        <w:t>(</w:t>
      </w:r>
      <w:r w:rsidR="004708DE">
        <w:t>3</w:t>
      </w:r>
      <w:r w:rsidR="002E3181" w:rsidRPr="00A51501">
        <w:t xml:space="preserve"> marks)</w:t>
      </w:r>
    </w:p>
    <w:p w:rsidR="002E0E40" w:rsidRDefault="002E0E40" w:rsidP="004B38A6">
      <w:pPr>
        <w:pStyle w:val="i-numberedlist1"/>
      </w:pPr>
    </w:p>
    <w:p w:rsidR="002E0E40" w:rsidRDefault="002E0E40" w:rsidP="004B38A6">
      <w:pPr>
        <w:pStyle w:val="i-numberedlist1"/>
      </w:pPr>
    </w:p>
    <w:p w:rsidR="002E0E40" w:rsidRDefault="002E0E40" w:rsidP="004B38A6">
      <w:pPr>
        <w:pStyle w:val="i-numberedlist1"/>
      </w:pPr>
    </w:p>
    <w:p w:rsidR="002E0E40" w:rsidRDefault="002E0E40" w:rsidP="004B38A6">
      <w:pPr>
        <w:pStyle w:val="i-numberedlist1"/>
      </w:pPr>
    </w:p>
    <w:p w:rsidR="002E0E40" w:rsidRDefault="002E0E40" w:rsidP="004B38A6">
      <w:pPr>
        <w:pStyle w:val="i-numberedlist1"/>
      </w:pPr>
    </w:p>
    <w:p w:rsidR="004708DE" w:rsidRDefault="00484CD9" w:rsidP="004B38A6">
      <w:pPr>
        <w:pStyle w:val="i-numberedlist1"/>
      </w:pPr>
      <w:r w:rsidRPr="00484CD9">
        <w:rPr>
          <w:rStyle w:val="i-listnumber"/>
        </w:rPr>
        <w:t>2</w:t>
      </w:r>
      <w:r w:rsidRPr="00484CD9">
        <w:rPr>
          <w:rStyle w:val="i-listnumber"/>
        </w:rPr>
        <w:tab/>
      </w:r>
      <w:r w:rsidR="004708DE">
        <w:t>Respiration can be represented by the following equation:</w:t>
      </w:r>
    </w:p>
    <w:p w:rsidR="00484CD9" w:rsidRDefault="00F72728" w:rsidP="00DA0CAF">
      <w:pPr>
        <w:pStyle w:val="i-equationtext"/>
      </w:pPr>
      <w:r w:rsidRPr="00F72728">
        <w:t>C</w:t>
      </w:r>
      <w:r w:rsidRPr="00E34615">
        <w:rPr>
          <w:rStyle w:val="i-listsubscript"/>
        </w:rPr>
        <w:t>6</w:t>
      </w:r>
      <w:r w:rsidRPr="00F72728">
        <w:t>H</w:t>
      </w:r>
      <w:r w:rsidRPr="00E34615">
        <w:rPr>
          <w:rStyle w:val="i-listsubscript"/>
        </w:rPr>
        <w:t>12</w:t>
      </w:r>
      <w:r w:rsidRPr="00F72728">
        <w:t>O</w:t>
      </w:r>
      <w:r w:rsidRPr="00E34615">
        <w:rPr>
          <w:rStyle w:val="i-listsubscript"/>
        </w:rPr>
        <w:t>6</w:t>
      </w:r>
      <w:r w:rsidRPr="00F72728">
        <w:t xml:space="preserve"> + 6O</w:t>
      </w:r>
      <w:r w:rsidRPr="00E34615">
        <w:rPr>
          <w:rStyle w:val="i-listsubscript"/>
        </w:rPr>
        <w:t>2</w:t>
      </w:r>
      <w:r w:rsidR="00484CD9">
        <w:t xml:space="preserve">  </w:t>
      </w:r>
      <w:r w:rsidR="00DA0CAF" w:rsidRPr="00DA0CAF">
        <w:rPr>
          <w:rFonts w:ascii="Arial" w:hAnsi="Arial" w:cs="Arial"/>
          <w:position w:val="-6"/>
        </w:rPr>
        <w:object w:dxaOrig="380" w:dyaOrig="260">
          <v:shape id="_x0000_i1026" type="#_x0000_t75" style="width:18.6pt;height:12.6pt" o:ole="">
            <v:imagedata r:id="rId9" o:title=""/>
          </v:shape>
          <o:OLEObject Type="Embed" ProgID="Equation.DSMT4" ShapeID="_x0000_i1026" DrawAspect="Content" ObjectID="_1517208090" r:id="rId10"/>
        </w:object>
      </w:r>
      <w:r w:rsidR="00484CD9">
        <w:t xml:space="preserve">  </w:t>
      </w:r>
      <w:r w:rsidRPr="00F72728">
        <w:t>6CO</w:t>
      </w:r>
      <w:r w:rsidRPr="00E34615">
        <w:rPr>
          <w:rStyle w:val="i-listsubscript"/>
        </w:rPr>
        <w:t>2</w:t>
      </w:r>
      <w:r w:rsidRPr="00F72728">
        <w:t xml:space="preserve"> + 6H</w:t>
      </w:r>
      <w:r w:rsidRPr="00E34615">
        <w:rPr>
          <w:rStyle w:val="i-listsubscript"/>
        </w:rPr>
        <w:t>2</w:t>
      </w:r>
      <w:r w:rsidRPr="00F72728">
        <w:t>O + energy</w:t>
      </w:r>
    </w:p>
    <w:p w:rsidR="002E3181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a</w:t>
      </w:r>
      <w:proofErr w:type="gramEnd"/>
      <w:r w:rsidRPr="00484CD9">
        <w:rPr>
          <w:rStyle w:val="i-listnumber"/>
        </w:rPr>
        <w:tab/>
      </w:r>
      <w:r w:rsidR="00F72728">
        <w:t>Calculate the molecular mass of glucose.</w:t>
      </w:r>
      <w:r w:rsidR="00E34615">
        <w:tab/>
        <w:t>(</w:t>
      </w:r>
      <w:r w:rsidR="00DE5683">
        <w:t>1 mark</w:t>
      </w:r>
      <w:r w:rsidR="00E34615">
        <w:t>)</w:t>
      </w: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F72728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b</w:t>
      </w:r>
      <w:proofErr w:type="gramEnd"/>
      <w:r w:rsidRPr="00484CD9">
        <w:rPr>
          <w:rStyle w:val="i-listnumber"/>
        </w:rPr>
        <w:tab/>
      </w:r>
      <w:r w:rsidR="00F72728">
        <w:t xml:space="preserve">How many moles of carbon dioxide are produced per mole of glucose? </w:t>
      </w:r>
      <w:r w:rsidR="002E0E40">
        <w:br/>
      </w:r>
      <w:r w:rsidR="00E34615">
        <w:t>(1 mark)</w:t>
      </w: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F72728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c</w:t>
      </w:r>
      <w:proofErr w:type="gramEnd"/>
      <w:r w:rsidRPr="00484CD9">
        <w:rPr>
          <w:rStyle w:val="i-listnumber"/>
        </w:rPr>
        <w:tab/>
      </w:r>
      <w:r w:rsidR="00F72728">
        <w:t>How many particles of water a</w:t>
      </w:r>
      <w:r w:rsidR="00DE5683">
        <w:t>re produced per mole of oxygen?</w:t>
      </w:r>
      <w:r w:rsidR="00E34615">
        <w:tab/>
      </w:r>
      <w:r w:rsidR="002E0E40">
        <w:t xml:space="preserve"> </w:t>
      </w:r>
      <w:r w:rsidR="00E34615">
        <w:t>(1 mark)</w:t>
      </w: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F72728" w:rsidRDefault="002E3181" w:rsidP="004B38A6">
      <w:pPr>
        <w:pStyle w:val="i-numberedlist1"/>
      </w:pPr>
      <w:r w:rsidRPr="004B38A6">
        <w:rPr>
          <w:rStyle w:val="i-listnumber"/>
        </w:rPr>
        <w:t>3</w:t>
      </w:r>
      <w:r w:rsidR="004B38A6">
        <w:tab/>
      </w:r>
      <w:r w:rsidR="00A415E8">
        <w:t>H</w:t>
      </w:r>
      <w:r w:rsidR="00F72728">
        <w:t xml:space="preserve">ydrogen </w:t>
      </w:r>
      <w:proofErr w:type="spellStart"/>
      <w:r w:rsidR="00F72728">
        <w:t>sulfide</w:t>
      </w:r>
      <w:proofErr w:type="spellEnd"/>
      <w:r w:rsidR="00F72728">
        <w:t xml:space="preserve"> gas reacts with oxygen gas to form </w:t>
      </w:r>
      <w:proofErr w:type="spellStart"/>
      <w:r w:rsidR="00F72728">
        <w:t>sulfur</w:t>
      </w:r>
      <w:proofErr w:type="spellEnd"/>
      <w:r w:rsidR="00F72728">
        <w:t xml:space="preserve"> dioxide gas and water according to the equation:</w:t>
      </w:r>
    </w:p>
    <w:p w:rsidR="00484CD9" w:rsidRDefault="002E0E40" w:rsidP="00A2222A">
      <w:pPr>
        <w:pStyle w:val="i-equationtext"/>
      </w:pPr>
      <w:r>
        <w:t xml:space="preserve">________ </w:t>
      </w:r>
      <w:r w:rsidR="00F72728">
        <w:t>H</w:t>
      </w:r>
      <w:r w:rsidR="00F72728" w:rsidRPr="00E34615">
        <w:rPr>
          <w:rStyle w:val="i-listsubscript"/>
        </w:rPr>
        <w:t>2</w:t>
      </w:r>
      <w:r w:rsidR="00F72728">
        <w:t xml:space="preserve">S + </w:t>
      </w:r>
      <w:r>
        <w:t>________</w:t>
      </w:r>
      <w:r w:rsidR="00484CD9">
        <w:t xml:space="preserve"> </w:t>
      </w:r>
      <w:r w:rsidR="00F72728">
        <w:t>O</w:t>
      </w:r>
      <w:r w:rsidR="00F72728" w:rsidRPr="00E34615">
        <w:rPr>
          <w:rStyle w:val="i-listsubscript"/>
        </w:rPr>
        <w:t>2</w:t>
      </w:r>
      <w:r w:rsidR="00E34615">
        <w:t xml:space="preserve">  </w:t>
      </w:r>
      <w:r w:rsidR="00DA0CAF" w:rsidRPr="00DA0CAF">
        <w:rPr>
          <w:rFonts w:ascii="Arial" w:hAnsi="Arial" w:cs="Arial"/>
          <w:position w:val="-6"/>
        </w:rPr>
        <w:object w:dxaOrig="380" w:dyaOrig="260">
          <v:shape id="_x0000_i1027" type="#_x0000_t75" style="width:18.6pt;height:12.6pt" o:ole="">
            <v:imagedata r:id="rId11" o:title=""/>
          </v:shape>
          <o:OLEObject Type="Embed" ProgID="Equation.DSMT4" ShapeID="_x0000_i1027" DrawAspect="Content" ObjectID="_1517208091" r:id="rId12"/>
        </w:object>
      </w:r>
      <w:r w:rsidR="00E34615">
        <w:t xml:space="preserve">  </w:t>
      </w:r>
      <w:r>
        <w:t>________</w:t>
      </w:r>
      <w:r w:rsidR="00484CD9">
        <w:t xml:space="preserve"> </w:t>
      </w:r>
      <w:r w:rsidR="00F72728">
        <w:t>SO</w:t>
      </w:r>
      <w:r w:rsidR="00F72728" w:rsidRPr="00E34615">
        <w:rPr>
          <w:rStyle w:val="i-listsubscript"/>
        </w:rPr>
        <w:t>2</w:t>
      </w:r>
      <w:r w:rsidR="00F72728">
        <w:t xml:space="preserve"> + </w:t>
      </w:r>
      <w:r>
        <w:t>________</w:t>
      </w:r>
      <w:r w:rsidR="00484CD9">
        <w:t xml:space="preserve"> </w:t>
      </w:r>
      <w:r w:rsidR="00F72728">
        <w:t>H</w:t>
      </w:r>
      <w:r w:rsidR="00F72728" w:rsidRPr="00E34615">
        <w:rPr>
          <w:rStyle w:val="i-listsubscript"/>
        </w:rPr>
        <w:t>2</w:t>
      </w:r>
      <w:r w:rsidR="00F72728">
        <w:t>O</w:t>
      </w:r>
    </w:p>
    <w:p w:rsidR="002E3181" w:rsidRDefault="004B38A6" w:rsidP="004B38A6">
      <w:pPr>
        <w:pStyle w:val="i-numberedlist2"/>
      </w:pPr>
      <w:proofErr w:type="gramStart"/>
      <w:r w:rsidRPr="004B38A6">
        <w:rPr>
          <w:rStyle w:val="i-listnumber"/>
        </w:rPr>
        <w:t>a</w:t>
      </w:r>
      <w:proofErr w:type="gramEnd"/>
      <w:r>
        <w:tab/>
      </w:r>
      <w:r w:rsidR="00F72728">
        <w:t>Balance the equation by writing the correct coefficients in the spaces above.</w:t>
      </w:r>
      <w:r w:rsidR="00E34615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  <w:t xml:space="preserve"> </w:t>
      </w:r>
      <w:r w:rsidR="00E34615">
        <w:t>(</w:t>
      </w:r>
      <w:r w:rsidR="00DE5683">
        <w:t>1</w:t>
      </w:r>
      <w:r w:rsidR="00E34615">
        <w:t xml:space="preserve"> mark)</w:t>
      </w:r>
    </w:p>
    <w:p w:rsidR="00A415E8" w:rsidRDefault="004B38A6" w:rsidP="004B38A6">
      <w:pPr>
        <w:pStyle w:val="i-numberedlist2"/>
      </w:pPr>
      <w:proofErr w:type="gramStart"/>
      <w:r w:rsidRPr="004B38A6">
        <w:rPr>
          <w:rStyle w:val="i-listnumber"/>
        </w:rPr>
        <w:t>b</w:t>
      </w:r>
      <w:proofErr w:type="gramEnd"/>
      <w:r>
        <w:tab/>
      </w:r>
      <w:r w:rsidR="00F109E1" w:rsidRPr="00A415E8">
        <w:t xml:space="preserve">Calculate the mass of </w:t>
      </w:r>
      <w:proofErr w:type="spellStart"/>
      <w:r w:rsidR="00F109E1" w:rsidRPr="00A415E8">
        <w:t>sulfur</w:t>
      </w:r>
      <w:proofErr w:type="spellEnd"/>
      <w:r w:rsidR="00F109E1" w:rsidRPr="00A415E8">
        <w:t xml:space="preserve"> dioxide produced</w:t>
      </w:r>
      <w:r w:rsidR="00A415E8" w:rsidRPr="00A415E8">
        <w:t xml:space="preserve"> from 1.0 k</w:t>
      </w:r>
      <w:r w:rsidR="00E34615">
        <w:t>g</w:t>
      </w:r>
      <w:r w:rsidR="00A415E8" w:rsidRPr="00A415E8">
        <w:t xml:space="preserve"> of hydrogen </w:t>
      </w:r>
      <w:proofErr w:type="spellStart"/>
      <w:r w:rsidR="00A415E8" w:rsidRPr="00A415E8">
        <w:t>sulfide</w:t>
      </w:r>
      <w:proofErr w:type="spellEnd"/>
      <w:r w:rsidR="00A415E8" w:rsidRPr="00A415E8">
        <w:t>.</w:t>
      </w:r>
      <w:r w:rsidR="00E34615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E34615">
        <w:t>(2 marks)</w:t>
      </w:r>
    </w:p>
    <w:p w:rsidR="002E0E40" w:rsidRDefault="002E0E40">
      <w:pPr>
        <w:spacing w:after="200" w:line="276" w:lineRule="auto"/>
        <w:rPr>
          <w:rFonts w:ascii="Arial" w:hAnsi="Arial" w:cs="Arial"/>
          <w:b/>
          <w:color w:val="FF0000"/>
          <w:sz w:val="28"/>
          <w:szCs w:val="28"/>
        </w:rPr>
      </w:pPr>
      <w:r>
        <w:br w:type="page"/>
      </w:r>
    </w:p>
    <w:p w:rsidR="00A415E8" w:rsidRDefault="00A415E8" w:rsidP="004B38A6">
      <w:pPr>
        <w:pStyle w:val="i-numberedlist1"/>
      </w:pPr>
      <w:r w:rsidRPr="004B38A6">
        <w:rPr>
          <w:rStyle w:val="i-listnumber"/>
        </w:rPr>
        <w:lastRenderedPageBreak/>
        <w:t>4</w:t>
      </w:r>
      <w:r>
        <w:tab/>
        <w:t>An unknown substance has the following percentage composition by mass:</w:t>
      </w:r>
    </w:p>
    <w:p w:rsidR="00A415E8" w:rsidRDefault="00CC5D79" w:rsidP="00A2222A">
      <w:pPr>
        <w:pStyle w:val="i-numberedlist2"/>
      </w:pPr>
      <w:r>
        <w:t>49.5% C, 5.2</w:t>
      </w:r>
      <w:r w:rsidR="00A415E8">
        <w:t>% H</w:t>
      </w:r>
      <w:r w:rsidR="00E34615">
        <w:t>,</w:t>
      </w:r>
      <w:r w:rsidR="00A415E8">
        <w:t xml:space="preserve"> </w:t>
      </w:r>
      <w:r>
        <w:t>16.6</w:t>
      </w:r>
      <w:r w:rsidR="00A415E8">
        <w:t xml:space="preserve">% </w:t>
      </w:r>
      <w:r>
        <w:t xml:space="preserve">O, 28.8% </w:t>
      </w:r>
      <w:r w:rsidR="00A415E8">
        <w:t>N.</w:t>
      </w:r>
    </w:p>
    <w:p w:rsidR="00A415E8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a</w:t>
      </w:r>
      <w:proofErr w:type="gramEnd"/>
      <w:r w:rsidRPr="00484CD9">
        <w:rPr>
          <w:rStyle w:val="i-listnumber"/>
        </w:rPr>
        <w:tab/>
      </w:r>
      <w:r w:rsidR="002E0E40">
        <w:t>Determine</w:t>
      </w:r>
      <w:r w:rsidR="00A415E8">
        <w:t xml:space="preserve"> the empirical formula of this compound.</w:t>
      </w:r>
      <w:r w:rsidR="00E34615">
        <w:tab/>
      </w:r>
      <w:r w:rsidR="002E0E40">
        <w:tab/>
      </w:r>
      <w:r w:rsidR="002E0E40">
        <w:tab/>
      </w:r>
      <w:r w:rsidR="00E34615">
        <w:t>(2 marks)</w:t>
      </w: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A415E8" w:rsidRDefault="004B38A6" w:rsidP="004B38A6">
      <w:pPr>
        <w:pStyle w:val="i-numberedlist2"/>
      </w:pPr>
      <w:proofErr w:type="gramStart"/>
      <w:r w:rsidRPr="004B38A6">
        <w:rPr>
          <w:rStyle w:val="i-listnumber"/>
        </w:rPr>
        <w:t>b</w:t>
      </w:r>
      <w:proofErr w:type="gramEnd"/>
      <w:r>
        <w:tab/>
      </w:r>
      <w:r w:rsidR="00A415E8">
        <w:t>If the molar m</w:t>
      </w:r>
      <w:r w:rsidR="006068D6">
        <w:t>ass of the compound is 194.19</w:t>
      </w:r>
      <w:r w:rsidR="002E0E40">
        <w:t> </w:t>
      </w:r>
      <w:r w:rsidR="006068D6">
        <w:t>g</w:t>
      </w:r>
      <w:r w:rsidR="003019BD">
        <w:t xml:space="preserve"> </w:t>
      </w:r>
      <w:proofErr w:type="spellStart"/>
      <w:r w:rsidR="00A415E8">
        <w:t>mol</w:t>
      </w:r>
      <w:proofErr w:type="spellEnd"/>
      <w:r w:rsidR="006068D6" w:rsidRPr="006068D6">
        <w:rPr>
          <w:rStyle w:val="i-bodytextsuperscript"/>
        </w:rPr>
        <w:t>–1</w:t>
      </w:r>
      <w:r w:rsidR="00A415E8">
        <w:t>, determine the molecular formula.</w:t>
      </w:r>
      <w:r w:rsidR="00E34615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</w:r>
      <w:r w:rsidR="002E0E40">
        <w:tab/>
        <w:t xml:space="preserve"> </w:t>
      </w:r>
      <w:r w:rsidR="00E34615">
        <w:t>(</w:t>
      </w:r>
      <w:r w:rsidR="00DE5683">
        <w:t>1</w:t>
      </w:r>
      <w:r w:rsidR="00E34615">
        <w:t xml:space="preserve"> mark</w:t>
      </w:r>
      <w:r w:rsidR="002E0E40">
        <w:t>)</w:t>
      </w: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2E0E40" w:rsidRDefault="002E0E40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1204A9" w:rsidRDefault="007E7593" w:rsidP="004B38A6">
      <w:pPr>
        <w:pStyle w:val="i-numberedlist1"/>
      </w:pPr>
      <w:r w:rsidRPr="004B38A6">
        <w:rPr>
          <w:rStyle w:val="i-listnumber"/>
        </w:rPr>
        <w:t>5</w:t>
      </w:r>
      <w:r w:rsidR="004B38A6">
        <w:tab/>
      </w:r>
      <w:r w:rsidR="001204A9">
        <w:t>A piece of zinc metal of mass 0.73</w:t>
      </w:r>
      <w:r w:rsidR="002E0E40">
        <w:t> </w:t>
      </w:r>
      <w:r w:rsidR="006068D6">
        <w:t xml:space="preserve">g </w:t>
      </w:r>
      <w:r w:rsidR="001204A9">
        <w:t>is added to 1.3</w:t>
      </w:r>
      <w:r w:rsidR="002E0E40">
        <w:t> </w:t>
      </w:r>
      <w:r w:rsidR="006068D6">
        <w:t xml:space="preserve">g </w:t>
      </w:r>
      <w:r w:rsidR="001204A9">
        <w:t>of hydrochloric acid. The following reaction takes place.</w:t>
      </w:r>
    </w:p>
    <w:p w:rsidR="00484CD9" w:rsidRDefault="006068D6" w:rsidP="007E7193">
      <w:pPr>
        <w:pStyle w:val="i-equationtext"/>
      </w:pPr>
      <w:r>
        <w:t xml:space="preserve">Zn(s) + </w:t>
      </w:r>
      <w:proofErr w:type="gramStart"/>
      <w:r>
        <w:t>2HCl</w:t>
      </w:r>
      <w:r w:rsidR="001204A9">
        <w:t>(</w:t>
      </w:r>
      <w:proofErr w:type="spellStart"/>
      <w:proofErr w:type="gramEnd"/>
      <w:r w:rsidR="001204A9">
        <w:t>aq</w:t>
      </w:r>
      <w:proofErr w:type="spellEnd"/>
      <w:r w:rsidR="001204A9">
        <w:t>)</w:t>
      </w:r>
      <w:r>
        <w:t xml:space="preserve">  </w:t>
      </w:r>
      <w:r w:rsidR="00DA0CAF" w:rsidRPr="00DA0CAF">
        <w:rPr>
          <w:rFonts w:ascii="Arial" w:hAnsi="Arial" w:cs="Arial"/>
          <w:position w:val="-6"/>
        </w:rPr>
        <w:object w:dxaOrig="380" w:dyaOrig="260">
          <v:shape id="_x0000_i1028" type="#_x0000_t75" style="width:18.6pt;height:12.6pt" o:ole="">
            <v:imagedata r:id="rId13" o:title=""/>
          </v:shape>
          <o:OLEObject Type="Embed" ProgID="Equation.DSMT4" ShapeID="_x0000_i1028" DrawAspect="Content" ObjectID="_1517208092" r:id="rId14"/>
        </w:object>
      </w:r>
      <w:r>
        <w:t xml:space="preserve">  </w:t>
      </w:r>
      <w:r w:rsidR="001204A9">
        <w:t>ZnCl</w:t>
      </w:r>
      <w:r w:rsidR="001204A9" w:rsidRPr="00E34615">
        <w:rPr>
          <w:rStyle w:val="i-listsubscript"/>
        </w:rPr>
        <w:t>2</w:t>
      </w:r>
      <w:r w:rsidR="001204A9">
        <w:t>(</w:t>
      </w:r>
      <w:proofErr w:type="spellStart"/>
      <w:r w:rsidR="001204A9">
        <w:t>aq</w:t>
      </w:r>
      <w:proofErr w:type="spellEnd"/>
      <w:r w:rsidR="001204A9">
        <w:t>) + H</w:t>
      </w:r>
      <w:r w:rsidR="001204A9" w:rsidRPr="00E34615">
        <w:rPr>
          <w:rStyle w:val="i-listsubscript"/>
        </w:rPr>
        <w:t>2</w:t>
      </w:r>
      <w:r w:rsidR="001204A9">
        <w:t>(g)</w:t>
      </w:r>
    </w:p>
    <w:p w:rsidR="007E7593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a</w:t>
      </w:r>
      <w:proofErr w:type="gramEnd"/>
      <w:r w:rsidRPr="00484CD9">
        <w:rPr>
          <w:rStyle w:val="i-listnumber"/>
        </w:rPr>
        <w:tab/>
      </w:r>
      <w:r w:rsidR="001204A9">
        <w:t>Calculate the moles of each reactant present before the reaction takes place.</w:t>
      </w:r>
      <w:r w:rsidR="00E34615">
        <w:tab/>
      </w:r>
      <w:r w:rsidR="00E57CB1">
        <w:tab/>
      </w:r>
      <w:r w:rsidR="00E57CB1">
        <w:tab/>
      </w:r>
      <w:r w:rsidR="00E57CB1">
        <w:tab/>
      </w:r>
      <w:r w:rsidR="00E57CB1">
        <w:tab/>
      </w:r>
      <w:r w:rsidR="00E57CB1">
        <w:tab/>
      </w:r>
      <w:r w:rsidR="00E57CB1">
        <w:tab/>
      </w:r>
      <w:r w:rsidR="00E57CB1">
        <w:tab/>
      </w:r>
      <w:r w:rsidR="00E57CB1">
        <w:tab/>
      </w:r>
      <w:r w:rsidR="00E57CB1">
        <w:tab/>
        <w:t xml:space="preserve"> </w:t>
      </w:r>
      <w:r w:rsidR="00E34615">
        <w:t>(1 mark)</w:t>
      </w: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1204A9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b</w:t>
      </w:r>
      <w:proofErr w:type="gramEnd"/>
      <w:r w:rsidRPr="00484CD9">
        <w:rPr>
          <w:rStyle w:val="i-listnumber"/>
        </w:rPr>
        <w:tab/>
      </w:r>
      <w:r w:rsidR="001204A9">
        <w:t xml:space="preserve">One reactant is in excess (there is too much of it). Identify which reactant is in excess and by how many moles. </w:t>
      </w:r>
      <w:r w:rsidR="00E34615">
        <w:tab/>
      </w:r>
      <w:r w:rsidR="00E57CB1">
        <w:tab/>
      </w:r>
      <w:r w:rsidR="00E57CB1">
        <w:tab/>
      </w:r>
      <w:r w:rsidR="00E57CB1">
        <w:tab/>
      </w:r>
      <w:r w:rsidR="00E57CB1">
        <w:tab/>
        <w:t xml:space="preserve"> </w:t>
      </w:r>
      <w:r w:rsidR="00E34615">
        <w:t>(1 mark</w:t>
      </w:r>
      <w:r w:rsidR="00E57CB1">
        <w:t>)</w:t>
      </w: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Pr="007E7593" w:rsidRDefault="00E57CB1" w:rsidP="004B38A6">
      <w:pPr>
        <w:pStyle w:val="i-numberedlist2"/>
      </w:pPr>
    </w:p>
    <w:p w:rsidR="001204A9" w:rsidRDefault="00591226" w:rsidP="004B38A6">
      <w:pPr>
        <w:pStyle w:val="i-numberedlist2"/>
      </w:pPr>
      <w:proofErr w:type="gramStart"/>
      <w:r w:rsidRPr="004B38A6">
        <w:rPr>
          <w:rStyle w:val="i-listnumber"/>
        </w:rPr>
        <w:t>c</w:t>
      </w:r>
      <w:proofErr w:type="gramEnd"/>
      <w:r w:rsidR="004B38A6">
        <w:tab/>
      </w:r>
      <w:r>
        <w:t>C</w:t>
      </w:r>
      <w:r w:rsidR="001204A9">
        <w:t>alculate the mass of hydrogen gas produced in this reaction.</w:t>
      </w:r>
      <w:r w:rsidR="00E34615">
        <w:tab/>
      </w:r>
      <w:r w:rsidR="00E57CB1">
        <w:t xml:space="preserve"> </w:t>
      </w:r>
      <w:r w:rsidR="00E34615">
        <w:t>(1 mark)</w:t>
      </w: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E57CB1" w:rsidRDefault="00E57CB1" w:rsidP="004B38A6">
      <w:pPr>
        <w:pStyle w:val="i-numberedlist2"/>
      </w:pPr>
    </w:p>
    <w:p w:rsidR="006C07AD" w:rsidRPr="00DA0CAF" w:rsidRDefault="00E57CB1" w:rsidP="00E57CB1">
      <w:pPr>
        <w:pStyle w:val="i-bodytextfo"/>
        <w:suppressAutoHyphens/>
        <w:ind w:left="5760" w:firstLine="720"/>
      </w:pPr>
      <w:r>
        <w:t xml:space="preserve">      </w:t>
      </w:r>
      <w:r w:rsidR="00932F31" w:rsidRPr="00450598">
        <w:t>End of test (</w:t>
      </w:r>
      <w:r w:rsidR="00932F31">
        <w:t>30</w:t>
      </w:r>
      <w:r w:rsidR="00932F31" w:rsidRPr="00450598">
        <w:t xml:space="preserve"> marks)</w:t>
      </w:r>
    </w:p>
    <w:sectPr w:rsidR="006C07AD" w:rsidRPr="00DA0CAF" w:rsidSect="000529E7">
      <w:footerReference w:type="default" r:id="rId1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0F01" w:rsidRDefault="00E10F01" w:rsidP="00615B79">
      <w:r>
        <w:separator/>
      </w:r>
    </w:p>
  </w:endnote>
  <w:endnote w:type="continuationSeparator" w:id="0">
    <w:p w:rsidR="00E10F01" w:rsidRDefault="00E10F01" w:rsidP="00615B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5B79" w:rsidRDefault="00615B79" w:rsidP="00615B79">
    <w:pPr>
      <w:pStyle w:val="i-footertext"/>
    </w:pPr>
    <w:r>
      <w:rPr>
        <w:rFonts w:cs="Times New Roman"/>
      </w:rPr>
      <w:t>©</w:t>
    </w:r>
    <w:r>
      <w:t xml:space="preserve"> Cengage Learning Australia Pty Ltd 201</w:t>
    </w:r>
    <w:r w:rsidR="00E57CB1">
      <w:t>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0F01" w:rsidRDefault="00E10F01" w:rsidP="00615B79">
      <w:r>
        <w:separator/>
      </w:r>
    </w:p>
  </w:footnote>
  <w:footnote w:type="continuationSeparator" w:id="0">
    <w:p w:rsidR="00E10F01" w:rsidRDefault="00E10F01" w:rsidP="00615B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9C04FD"/>
    <w:multiLevelType w:val="hybridMultilevel"/>
    <w:tmpl w:val="CA84DC5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220454"/>
    <w:multiLevelType w:val="hybridMultilevel"/>
    <w:tmpl w:val="FDA8B520"/>
    <w:lvl w:ilvl="0" w:tplc="92961C1E">
      <w:start w:val="1"/>
      <w:numFmt w:val="lowerLetter"/>
      <w:lvlText w:val="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8139FE"/>
    <w:multiLevelType w:val="hybridMultilevel"/>
    <w:tmpl w:val="F6AA82D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529E7"/>
    <w:rsid w:val="000838AB"/>
    <w:rsid w:val="000B18BC"/>
    <w:rsid w:val="000B1ACE"/>
    <w:rsid w:val="000B5836"/>
    <w:rsid w:val="001204A9"/>
    <w:rsid w:val="00146CBD"/>
    <w:rsid w:val="001A135F"/>
    <w:rsid w:val="00235A7B"/>
    <w:rsid w:val="002E0E40"/>
    <w:rsid w:val="002E3181"/>
    <w:rsid w:val="003019BD"/>
    <w:rsid w:val="00325AF2"/>
    <w:rsid w:val="003B74D3"/>
    <w:rsid w:val="003E3C6E"/>
    <w:rsid w:val="004708DE"/>
    <w:rsid w:val="00484CD9"/>
    <w:rsid w:val="004B38A6"/>
    <w:rsid w:val="0056404E"/>
    <w:rsid w:val="00590C67"/>
    <w:rsid w:val="00591226"/>
    <w:rsid w:val="005A1380"/>
    <w:rsid w:val="005B655A"/>
    <w:rsid w:val="006068D6"/>
    <w:rsid w:val="00615B79"/>
    <w:rsid w:val="006524EC"/>
    <w:rsid w:val="006566D3"/>
    <w:rsid w:val="00676039"/>
    <w:rsid w:val="006C07AD"/>
    <w:rsid w:val="006F7EC2"/>
    <w:rsid w:val="007A431D"/>
    <w:rsid w:val="007E1B27"/>
    <w:rsid w:val="007E7193"/>
    <w:rsid w:val="007E7593"/>
    <w:rsid w:val="00803B7A"/>
    <w:rsid w:val="00812AB8"/>
    <w:rsid w:val="00854B7D"/>
    <w:rsid w:val="008F41C4"/>
    <w:rsid w:val="00932F31"/>
    <w:rsid w:val="0094430B"/>
    <w:rsid w:val="00A2222A"/>
    <w:rsid w:val="00A415E8"/>
    <w:rsid w:val="00AB2CDE"/>
    <w:rsid w:val="00AD5D8B"/>
    <w:rsid w:val="00B304D2"/>
    <w:rsid w:val="00B50043"/>
    <w:rsid w:val="00B86840"/>
    <w:rsid w:val="00C56356"/>
    <w:rsid w:val="00CC5D79"/>
    <w:rsid w:val="00D26BA2"/>
    <w:rsid w:val="00D84214"/>
    <w:rsid w:val="00DA0CAF"/>
    <w:rsid w:val="00DE5683"/>
    <w:rsid w:val="00DF5584"/>
    <w:rsid w:val="00E10F01"/>
    <w:rsid w:val="00E25A3C"/>
    <w:rsid w:val="00E34615"/>
    <w:rsid w:val="00E56A4B"/>
    <w:rsid w:val="00E57CB1"/>
    <w:rsid w:val="00EB3F9C"/>
    <w:rsid w:val="00ED151A"/>
    <w:rsid w:val="00F109E1"/>
    <w:rsid w:val="00F46B12"/>
    <w:rsid w:val="00F72728"/>
    <w:rsid w:val="00F966CE"/>
    <w:rsid w:val="00FD7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B7B7EF40-9BA4-4453-B05B-826399909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A222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customStyle="1" w:styleId="i-notetoDTOchar">
    <w:name w:val="&lt;i - note to DTO char&gt;"/>
    <w:uiPriority w:val="1"/>
    <w:rsid w:val="00B86840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B86840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customStyle="1" w:styleId="i-figurecaption">
    <w:name w:val="i - figure caption"/>
    <w:basedOn w:val="Normal"/>
    <w:rsid w:val="00B86840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B86840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B86840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B86840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B86840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B86840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B86840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B86840"/>
    <w:pPr>
      <w:ind w:firstLine="225"/>
    </w:pPr>
  </w:style>
  <w:style w:type="character" w:customStyle="1" w:styleId="i-bodytextitalic">
    <w:name w:val="i - body text italic"/>
    <w:uiPriority w:val="1"/>
    <w:rsid w:val="00B86840"/>
    <w:rPr>
      <w:i/>
    </w:rPr>
  </w:style>
  <w:style w:type="character" w:customStyle="1" w:styleId="i-bodytextsubscript">
    <w:name w:val="i - body text subscript"/>
    <w:uiPriority w:val="1"/>
    <w:rsid w:val="00B86840"/>
    <w:rPr>
      <w:vertAlign w:val="subscript"/>
    </w:rPr>
  </w:style>
  <w:style w:type="character" w:customStyle="1" w:styleId="i-bodytextsubscriptitalic">
    <w:name w:val="i - body text subscript italic"/>
    <w:uiPriority w:val="1"/>
    <w:rsid w:val="00B86840"/>
    <w:rPr>
      <w:i/>
      <w:vertAlign w:val="subscript"/>
    </w:rPr>
  </w:style>
  <w:style w:type="character" w:customStyle="1" w:styleId="i-bodytextsuperscript">
    <w:name w:val="i - body text superscript"/>
    <w:rsid w:val="00B86840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B86840"/>
    <w:rPr>
      <w:i/>
      <w:vertAlign w:val="superscript"/>
    </w:rPr>
  </w:style>
  <w:style w:type="character" w:customStyle="1" w:styleId="i-bodytexturl">
    <w:name w:val="i - body text url"/>
    <w:basedOn w:val="DefaultParagraphFont"/>
    <w:rsid w:val="00B86840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B86840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B86840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B86840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B86840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B86840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B86840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B86840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B86840"/>
    <w:rPr>
      <w:b/>
    </w:rPr>
  </w:style>
  <w:style w:type="paragraph" w:customStyle="1" w:styleId="i-footertext">
    <w:name w:val="i - footer text"/>
    <w:basedOn w:val="Normal"/>
    <w:autoRedefine/>
    <w:rsid w:val="00B86840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B86840"/>
    <w:rPr>
      <w:b/>
    </w:rPr>
  </w:style>
  <w:style w:type="character" w:customStyle="1" w:styleId="i-headitalic">
    <w:name w:val="i - head italic"/>
    <w:uiPriority w:val="1"/>
    <w:rsid w:val="00B86840"/>
    <w:rPr>
      <w:rFonts w:ascii="Arial" w:hAnsi="Arial"/>
      <w:i/>
    </w:rPr>
  </w:style>
  <w:style w:type="character" w:customStyle="1" w:styleId="i-headsubscript">
    <w:name w:val="i - head subscript"/>
    <w:uiPriority w:val="1"/>
    <w:rsid w:val="00B86840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B86840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B86840"/>
    <w:rPr>
      <w:color w:val="494949"/>
      <w:sz w:val="22"/>
    </w:rPr>
  </w:style>
  <w:style w:type="paragraph" w:customStyle="1" w:styleId="i-label2">
    <w:name w:val="i - label 2"/>
    <w:rsid w:val="00B86840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B86840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B86840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B86840"/>
    <w:rPr>
      <w:b/>
    </w:rPr>
  </w:style>
  <w:style w:type="character" w:customStyle="1" w:styleId="i-labelitalic">
    <w:name w:val="i - label italic"/>
    <w:uiPriority w:val="1"/>
    <w:rsid w:val="00B86840"/>
    <w:rPr>
      <w:i/>
    </w:rPr>
  </w:style>
  <w:style w:type="character" w:customStyle="1" w:styleId="i-labelsubscript">
    <w:name w:val="i - label subscript"/>
    <w:uiPriority w:val="1"/>
    <w:rsid w:val="00B86840"/>
    <w:rPr>
      <w:vertAlign w:val="subscript"/>
    </w:rPr>
  </w:style>
  <w:style w:type="character" w:customStyle="1" w:styleId="i-labelsuperscript">
    <w:name w:val="i - label superscript"/>
    <w:uiPriority w:val="1"/>
    <w:rsid w:val="00B86840"/>
    <w:rPr>
      <w:vertAlign w:val="superscript"/>
    </w:rPr>
  </w:style>
  <w:style w:type="character" w:customStyle="1" w:styleId="i-listbold">
    <w:name w:val="i - list bold"/>
    <w:uiPriority w:val="1"/>
    <w:qFormat/>
    <w:rsid w:val="00B86840"/>
    <w:rPr>
      <w:b/>
    </w:rPr>
  </w:style>
  <w:style w:type="character" w:customStyle="1" w:styleId="i-listitalic">
    <w:name w:val="i - list italic"/>
    <w:basedOn w:val="DefaultParagraphFont"/>
    <w:uiPriority w:val="1"/>
    <w:rsid w:val="00B86840"/>
    <w:rPr>
      <w:i/>
    </w:rPr>
  </w:style>
  <w:style w:type="character" w:customStyle="1" w:styleId="i-listnumber">
    <w:name w:val="i - list number"/>
    <w:qFormat/>
    <w:rsid w:val="00B86840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B86840"/>
    <w:rPr>
      <w:vertAlign w:val="subscript"/>
    </w:rPr>
  </w:style>
  <w:style w:type="character" w:customStyle="1" w:styleId="i-listsubscriptitalic">
    <w:name w:val="i - list subscript italic"/>
    <w:uiPriority w:val="1"/>
    <w:rsid w:val="00B86840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B86840"/>
    <w:rPr>
      <w:vertAlign w:val="superscript"/>
    </w:rPr>
  </w:style>
  <w:style w:type="character" w:customStyle="1" w:styleId="i-listsuperscriptitalic">
    <w:name w:val="i - list superscript italic"/>
    <w:uiPriority w:val="1"/>
    <w:rsid w:val="00B86840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B86840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B86840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B86840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B86840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B86840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B86840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B86840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B86840"/>
    <w:pPr>
      <w:ind w:left="720"/>
    </w:pPr>
  </w:style>
  <w:style w:type="paragraph" w:customStyle="1" w:styleId="i-numberedlist2a">
    <w:name w:val="i - numbered list 2a"/>
    <w:basedOn w:val="i-numberedlist1a"/>
    <w:rsid w:val="00B86840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B86840"/>
    <w:pPr>
      <w:ind w:left="1038" w:hanging="318"/>
    </w:pPr>
  </w:style>
  <w:style w:type="character" w:customStyle="1" w:styleId="i-safetytextbold">
    <w:name w:val="i - safety text bold"/>
    <w:rsid w:val="00B86840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B86840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B86840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B86840"/>
  </w:style>
  <w:style w:type="paragraph" w:customStyle="1" w:styleId="i-tablecolumnheadalignedleft">
    <w:name w:val="i - table column head aligned left"/>
    <w:basedOn w:val="Normal"/>
    <w:autoRedefine/>
    <w:rsid w:val="00B86840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B86840"/>
    <w:pPr>
      <w:jc w:val="center"/>
    </w:pPr>
  </w:style>
  <w:style w:type="paragraph" w:customStyle="1" w:styleId="i-tabletext">
    <w:name w:val="i - table text"/>
    <w:autoRedefine/>
    <w:qFormat/>
    <w:rsid w:val="00B86840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B86840"/>
    <w:pPr>
      <w:jc w:val="center"/>
    </w:pPr>
  </w:style>
  <w:style w:type="character" w:customStyle="1" w:styleId="i-tablenumber">
    <w:name w:val="i - table number"/>
    <w:rsid w:val="00B86840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B86840"/>
    <w:pPr>
      <w:jc w:val="right"/>
    </w:pPr>
    <w:rPr>
      <w:rFonts w:eastAsia="Calibri"/>
    </w:rPr>
  </w:style>
  <w:style w:type="character" w:customStyle="1" w:styleId="i-tabletextbold">
    <w:name w:val="i - table text bold"/>
    <w:rsid w:val="00B86840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B86840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B86840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B86840"/>
  </w:style>
  <w:style w:type="character" w:customStyle="1" w:styleId="i-tabletextsubscript">
    <w:name w:val="i - table text subscript"/>
    <w:uiPriority w:val="1"/>
    <w:rsid w:val="00B86840"/>
    <w:rPr>
      <w:vertAlign w:val="subscript"/>
    </w:rPr>
  </w:style>
  <w:style w:type="character" w:customStyle="1" w:styleId="i-tabletextsubscriptitalic">
    <w:name w:val="i - table text subscript italic"/>
    <w:uiPriority w:val="1"/>
    <w:rsid w:val="00B86840"/>
    <w:rPr>
      <w:i/>
      <w:vertAlign w:val="subscript"/>
    </w:rPr>
  </w:style>
  <w:style w:type="character" w:customStyle="1" w:styleId="i-tabletextsuperscript">
    <w:name w:val="i - table text superscript"/>
    <w:rsid w:val="00B86840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B86840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B86840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B86840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B86840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B86840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B86840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B86840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B86840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B8684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932F31"/>
    <w:rPr>
      <w:rFonts w:ascii="Arial" w:hAnsi="Arial" w:cs="New Century Schoolbook LT Std I"/>
      <w:b/>
      <w:iCs/>
      <w:color w:val="00AEEF"/>
    </w:rPr>
  </w:style>
  <w:style w:type="character" w:styleId="CommentReference">
    <w:name w:val="annotation reference"/>
    <w:basedOn w:val="DefaultParagraphFont"/>
    <w:uiPriority w:val="99"/>
    <w:semiHidden/>
    <w:unhideWhenUsed/>
    <w:rsid w:val="00D26BA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26BA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26BA2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26BA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26BA2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6BA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6BA2"/>
    <w:rPr>
      <w:rFonts w:ascii="Segoe UI" w:eastAsia="Times New Roman" w:hAnsi="Segoe UI" w:cs="Segoe UI"/>
      <w:sz w:val="18"/>
      <w:szCs w:val="18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615B7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5B79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615B7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5B79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customXml" Target="../customXml/item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4C0EDABA-6832-42BB-9179-400FD9D1421F}"/>
</file>

<file path=customXml/itemProps2.xml><?xml version="1.0" encoding="utf-8"?>
<ds:datastoreItem xmlns:ds="http://schemas.openxmlformats.org/officeDocument/2006/customXml" ds:itemID="{79253B64-6163-4BA9-BCD5-679A5BBC841F}"/>
</file>

<file path=customXml/itemProps3.xml><?xml version="1.0" encoding="utf-8"?>
<ds:datastoreItem xmlns:ds="http://schemas.openxmlformats.org/officeDocument/2006/customXml" ds:itemID="{295CAFC0-D89D-4E86-BB4C-457387EB8502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82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2-17T01:55:00Z</dcterms:created>
  <dcterms:modified xsi:type="dcterms:W3CDTF">2016-02-17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